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2F25BDF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741A6">
        <w:rPr>
          <w:b/>
          <w:sz w:val="32"/>
          <w:szCs w:val="32"/>
          <w:lang w:val="en-US" w:eastAsia="en-US"/>
        </w:rPr>
        <w:t>1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08CFD579" w:rsidR="00E959BB" w:rsidRPr="009617B7" w:rsidRDefault="00BB2872" w:rsidP="00E959BB">
      <w:pPr>
        <w:spacing w:line="360" w:lineRule="exact"/>
        <w:jc w:val="both"/>
        <w:rPr>
          <w:lang w:val="en-US"/>
        </w:rPr>
      </w:pPr>
      <w:r>
        <w:rPr>
          <w:bCs/>
          <w:lang w:val="en-US"/>
        </w:rPr>
        <w:t>A rectangular membrane</w:t>
      </w:r>
      <w:r w:rsidR="00D115FB">
        <w:rPr>
          <w:bCs/>
          <w:lang w:val="en-US"/>
        </w:rPr>
        <w:t xml:space="preserve"> of side</w:t>
      </w:r>
      <w:r w:rsidR="00E959BB" w:rsidRPr="00060410">
        <w:rPr>
          <w:bCs/>
          <w:lang w:val="en-US"/>
        </w:rPr>
        <w:t xml:space="preserve"> length </w:t>
      </w:r>
      <w:r w:rsidR="005A4EB4" w:rsidRPr="00025957">
        <w:rPr>
          <w:position w:val="-4"/>
        </w:rPr>
        <w:object w:dxaOrig="340" w:dyaOrig="260" w14:anchorId="791D86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3.05pt" o:ole="">
            <v:imagedata r:id="rId7" o:title=""/>
          </v:shape>
          <o:OLEObject Type="Embed" ProgID="Equation.DSMT4" ShapeID="_x0000_i1025" DrawAspect="Content" ObjectID="_1683449352" r:id="rId8"/>
        </w:object>
      </w:r>
      <w:r w:rsidR="00E92BCD" w:rsidRPr="00E92BCD">
        <w:rPr>
          <w:lang w:val="en-US"/>
        </w:rPr>
        <w:t xml:space="preserve">, </w:t>
      </w:r>
      <w:r w:rsidR="00E92BCD">
        <w:rPr>
          <w:lang w:val="en-US"/>
        </w:rPr>
        <w:t xml:space="preserve">density </w:t>
      </w:r>
      <w:r w:rsidR="00913B1B" w:rsidRPr="00913B1B">
        <w:rPr>
          <w:position w:val="-10"/>
        </w:rPr>
        <w:object w:dxaOrig="240" w:dyaOrig="260" w14:anchorId="56276F9A">
          <v:shape id="_x0000_i1026" type="#_x0000_t75" style="width:11.95pt;height:13.05pt" o:ole="">
            <v:imagedata r:id="rId9" o:title=""/>
          </v:shape>
          <o:OLEObject Type="Embed" ProgID="Equation.DSMT4" ShapeID="_x0000_i1026" DrawAspect="Content" ObjectID="_1683449353" r:id="rId10"/>
        </w:object>
      </w:r>
      <w:r w:rsidR="00913B1B" w:rsidRPr="00913B1B">
        <w:rPr>
          <w:lang w:val="en-US"/>
        </w:rPr>
        <w:t xml:space="preserve">, </w:t>
      </w:r>
      <w:r w:rsidR="00913B1B">
        <w:rPr>
          <w:lang w:val="en-US"/>
        </w:rPr>
        <w:t xml:space="preserve">thickness </w:t>
      </w:r>
      <w:r w:rsidR="00913B1B" w:rsidRPr="00913B1B">
        <w:rPr>
          <w:position w:val="-6"/>
        </w:rPr>
        <w:object w:dxaOrig="139" w:dyaOrig="240" w14:anchorId="35A6E88F">
          <v:shape id="_x0000_i1027" type="#_x0000_t75" style="width:6.95pt;height:12.25pt" o:ole="">
            <v:imagedata r:id="rId11" o:title=""/>
          </v:shape>
          <o:OLEObject Type="Embed" ProgID="Equation.DSMT4" ShapeID="_x0000_i1027" DrawAspect="Content" ObjectID="_1683449354" r:id="rId12"/>
        </w:object>
      </w:r>
      <w:r w:rsidR="00913B1B" w:rsidRPr="00913B1B">
        <w:rPr>
          <w:lang w:val="en-US"/>
        </w:rPr>
        <w:t xml:space="preserve">, </w:t>
      </w:r>
      <w:r w:rsidR="00BB07B2" w:rsidRPr="00060410">
        <w:rPr>
          <w:bCs/>
          <w:lang w:val="en-US"/>
        </w:rPr>
        <w:t xml:space="preserve">and </w:t>
      </w:r>
      <w:r w:rsidR="00E959BB" w:rsidRPr="00060410">
        <w:rPr>
          <w:bCs/>
          <w:lang w:val="en-US"/>
        </w:rPr>
        <w:t xml:space="preserve">tightening </w:t>
      </w:r>
      <w:r w:rsidR="006C5E5C" w:rsidRPr="00845947">
        <w:rPr>
          <w:position w:val="-6"/>
        </w:rPr>
        <w:object w:dxaOrig="279" w:dyaOrig="279" w14:anchorId="6D7EAA70">
          <v:shape id="_x0000_i1028" type="#_x0000_t75" style="width:13.6pt;height:13.6pt" o:ole="">
            <v:imagedata r:id="rId13" o:title=""/>
          </v:shape>
          <o:OLEObject Type="Embed" ProgID="Equation.DSMT4" ShapeID="_x0000_i1028" DrawAspect="Content" ObjectID="_1683449355" r:id="rId14"/>
        </w:object>
      </w:r>
      <w:r w:rsidR="00BB07B2" w:rsidRPr="00060410">
        <w:rPr>
          <w:lang w:val="en-US"/>
        </w:rPr>
        <w:t xml:space="preserve"> </w:t>
      </w:r>
      <w:r w:rsidR="006C5E5C">
        <w:rPr>
          <w:lang w:val="en-US"/>
        </w:rPr>
        <w:t xml:space="preserve">(force per unit length) </w:t>
      </w:r>
      <w:r w:rsidR="00E959BB" w:rsidRPr="00060410">
        <w:rPr>
          <w:bCs/>
          <w:lang w:val="en-US"/>
        </w:rPr>
        <w:t xml:space="preserve">is loaded by </w:t>
      </w:r>
      <w:r w:rsidR="00D115FB">
        <w:rPr>
          <w:bCs/>
          <w:lang w:val="en-US"/>
        </w:rPr>
        <w:t>its own weigh</w:t>
      </w:r>
      <w:r w:rsidR="00E959BB" w:rsidRPr="00060410">
        <w:rPr>
          <w:bCs/>
          <w:lang w:val="en-US"/>
        </w:rPr>
        <w:t xml:space="preserve"> </w:t>
      </w:r>
      <w:r w:rsidR="009D7811" w:rsidRPr="00060410">
        <w:rPr>
          <w:bCs/>
          <w:lang w:val="en-US"/>
        </w:rPr>
        <w:t>as shown</w:t>
      </w:r>
      <w:r w:rsidR="00E959BB" w:rsidRPr="00060410">
        <w:rPr>
          <w:bCs/>
          <w:lang w:val="en-US"/>
        </w:rPr>
        <w:t>.</w:t>
      </w:r>
      <w:r w:rsidR="009617B7">
        <w:rPr>
          <w:bCs/>
          <w:lang w:val="en-US"/>
        </w:rPr>
        <w:t xml:space="preserve"> </w:t>
      </w:r>
      <w:r w:rsidR="00E959BB" w:rsidRPr="00060410">
        <w:rPr>
          <w:color w:val="000000"/>
          <w:lang w:val="en-US"/>
        </w:rPr>
        <w:t xml:space="preserve">If the </w:t>
      </w:r>
      <w:r w:rsidR="00D513B7">
        <w:rPr>
          <w:color w:val="000000"/>
          <w:lang w:val="en-US"/>
        </w:rPr>
        <w:t>edges are</w:t>
      </w:r>
      <w:r w:rsidR="00E959BB" w:rsidRPr="00060410">
        <w:rPr>
          <w:color w:val="000000"/>
          <w:lang w:val="en-US"/>
        </w:rPr>
        <w:t xml:space="preserve"> fixed</w:t>
      </w:r>
      <w:r w:rsidR="00D513B7">
        <w:rPr>
          <w:color w:val="000000"/>
          <w:lang w:val="en-US"/>
        </w:rPr>
        <w:t xml:space="preserve">, </w:t>
      </w:r>
      <w:r w:rsidR="00E959BB" w:rsidRPr="00060410">
        <w:rPr>
          <w:iCs/>
          <w:color w:val="000000"/>
          <w:lang w:val="en-US"/>
        </w:rPr>
        <w:t>find the transverse displacement</w:t>
      </w:r>
      <w:r w:rsidR="00885D26" w:rsidRPr="00060410">
        <w:rPr>
          <w:iCs/>
          <w:color w:val="000000"/>
          <w:lang w:val="en-US"/>
        </w:rPr>
        <w:t>s</w:t>
      </w:r>
      <w:r w:rsidR="00E959BB" w:rsidRPr="00060410">
        <w:rPr>
          <w:iCs/>
          <w:color w:val="000000"/>
          <w:lang w:val="en-US"/>
        </w:rPr>
        <w:t xml:space="preserve"> </w:t>
      </w:r>
      <w:r w:rsidR="004A7930">
        <w:rPr>
          <w:iCs/>
          <w:color w:val="000000"/>
          <w:lang w:val="en-US"/>
        </w:rPr>
        <w:t xml:space="preserve">at the </w:t>
      </w:r>
      <w:r w:rsidR="004A7930" w:rsidRPr="009617B7">
        <w:rPr>
          <w:iCs/>
          <w:color w:val="000000"/>
          <w:lang w:val="en-US"/>
        </w:rPr>
        <w:t xml:space="preserve">grid points </w:t>
      </w:r>
      <w:bookmarkStart w:id="0" w:name="MTBlankEqn"/>
      <w:r w:rsidR="00B94AF8" w:rsidRPr="00845947">
        <w:rPr>
          <w:position w:val="-10"/>
        </w:rPr>
        <w:object w:dxaOrig="3040" w:dyaOrig="320" w14:anchorId="2A39AAA9">
          <v:shape id="_x0000_i1029" type="#_x0000_t75" style="width:152.05pt;height:16.1pt" o:ole="">
            <v:imagedata r:id="rId15" o:title=""/>
          </v:shape>
          <o:OLEObject Type="Embed" ProgID="Equation.DSMT4" ShapeID="_x0000_i1029" DrawAspect="Content" ObjectID="_1683449356" r:id="rId16"/>
        </w:object>
      </w:r>
      <w:bookmarkEnd w:id="0"/>
      <w:r w:rsidR="00B94AF8" w:rsidRPr="00B94AF8">
        <w:rPr>
          <w:lang w:val="en-US"/>
        </w:rPr>
        <w:t xml:space="preserve"> </w:t>
      </w:r>
      <w:r w:rsidR="00627E45">
        <w:rPr>
          <w:lang w:val="en-US"/>
        </w:rPr>
        <w:t xml:space="preserve">of </w:t>
      </w:r>
      <w:r w:rsidR="001F13BB">
        <w:rPr>
          <w:lang w:val="en-US"/>
        </w:rPr>
        <w:t xml:space="preserve">constant spacing. </w:t>
      </w:r>
      <w:r w:rsidR="00617DB4">
        <w:rPr>
          <w:lang w:val="en-US"/>
        </w:rPr>
        <w:t>Use</w:t>
      </w:r>
      <w:r w:rsidR="00E0009F" w:rsidRPr="009617B7">
        <w:rPr>
          <w:lang w:val="en-US"/>
        </w:rPr>
        <w:t xml:space="preserve"> the </w:t>
      </w:r>
      <w:r w:rsidR="00E0009F">
        <w:rPr>
          <w:lang w:val="en-US"/>
        </w:rPr>
        <w:t xml:space="preserve">Finite </w:t>
      </w:r>
      <w:r w:rsidR="001F13BB">
        <w:rPr>
          <w:lang w:val="en-US"/>
        </w:rPr>
        <w:t>Element</w:t>
      </w:r>
      <w:r w:rsidR="00E0009F">
        <w:rPr>
          <w:lang w:val="en-US"/>
        </w:rPr>
        <w:t xml:space="preserve"> Method</w:t>
      </w:r>
      <w:r w:rsidR="00617DB4">
        <w:rPr>
          <w:lang w:val="en-US"/>
        </w:rPr>
        <w:t xml:space="preserve"> with a piecewise linear approximation</w:t>
      </w:r>
      <w:r w:rsidR="00BA541A">
        <w:rPr>
          <w:lang w:val="en-US"/>
        </w:rPr>
        <w:t xml:space="preserve"> on regular triangle elements.</w:t>
      </w:r>
      <w:r w:rsidR="0055230E">
        <w:rPr>
          <w:lang w:val="en-US"/>
        </w:rPr>
        <w:t xml:space="preserve"> Use symmetry to reduce the number of non-zero independent displacements to </w:t>
      </w:r>
      <w:r w:rsidR="006B2644">
        <w:rPr>
          <w:lang w:val="en-US"/>
        </w:rPr>
        <w:t>three</w:t>
      </w:r>
      <w:r w:rsidR="001C6B62">
        <w:rPr>
          <w:lang w:val="en-US"/>
        </w:rPr>
        <w:t>.</w:t>
      </w:r>
    </w:p>
    <w:p w14:paraId="2B22941E" w14:textId="7A6DC7A4" w:rsidR="00775112" w:rsidRPr="009617B7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692EAD04" w:rsidR="00775112" w:rsidRDefault="005F0FAC" w:rsidP="00E959BB">
      <w:pPr>
        <w:spacing w:line="360" w:lineRule="exact"/>
        <w:jc w:val="both"/>
        <w:rPr>
          <w:iCs/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EB05463" wp14:editId="2A854D9F">
                <wp:simplePos x="0" y="0"/>
                <wp:positionH relativeFrom="column">
                  <wp:posOffset>1754169</wp:posOffset>
                </wp:positionH>
                <wp:positionV relativeFrom="paragraph">
                  <wp:posOffset>118276</wp:posOffset>
                </wp:positionV>
                <wp:extent cx="2728776" cy="1472478"/>
                <wp:effectExtent l="0" t="0" r="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776" cy="1472478"/>
                          <a:chOff x="0" y="0"/>
                          <a:chExt cx="2728776" cy="1472478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89420" y="239417"/>
                            <a:ext cx="2409421" cy="702264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49029" y="314415"/>
                            <a:ext cx="1845579" cy="538068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229751" y="334607"/>
                            <a:ext cx="2908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385516" y="299992"/>
                            <a:ext cx="343260" cy="30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E81902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659963" y="692160"/>
                            <a:ext cx="595496" cy="3408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49029" y="305761"/>
                            <a:ext cx="1851405" cy="5513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" name="Text Box 3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56678" y="17307"/>
                            <a:ext cx="258423" cy="377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9CF76" w14:textId="77777777" w:rsidR="00420210" w:rsidRPr="00420210" w:rsidRDefault="00420210" w:rsidP="0042021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212444" y="415374"/>
                            <a:ext cx="0" cy="27548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78889" y="894275"/>
                            <a:ext cx="276317" cy="1260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74828" y="867924"/>
                            <a:ext cx="550532" cy="347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ABA0D" w14:textId="23DEAAB6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 xml:space="preserve"> </w:t>
                              </w:r>
                              <w:proofErr w:type="gramStart"/>
                              <w:r w:rsidR="009557A3">
                                <w:rPr>
                                  <w:iCs/>
                                </w:rPr>
                                <w:t>4</w:t>
                              </w:r>
                              <w:r w:rsidRPr="00420210">
                                <w:rPr>
                                  <w:i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5550"/>
                            <a:ext cx="468989" cy="361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43C50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882670" y="1142278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081A0" w14:textId="3047D85E" w:rsidR="00420210" w:rsidRPr="00420210" w:rsidRDefault="009557A3" w:rsidP="0042021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9557A3">
                                <w:rPr>
                                  <w:iCs/>
                                </w:rPr>
                                <w:t>4</w:t>
                              </w:r>
                              <w:r w:rsidR="00420210" w:rsidRPr="00420210">
                                <w:rPr>
                                  <w:i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39234" y="1112892"/>
                            <a:ext cx="13478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693226" y="876901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43260" y="899977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369822" y="77882"/>
                            <a:ext cx="6370" cy="316507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389413" y="0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FDC85" w14:textId="74BCB7C1" w:rsidR="00236B55" w:rsidRPr="00236B55" w:rsidRDefault="00236B55" w:rsidP="00236B5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B05463" id="Group 7" o:spid="_x0000_s1026" style="position:absolute;left:0;text-align:left;margin-left:138.1pt;margin-top:9.3pt;width:214.85pt;height:115.95pt;z-index:251659264" coordsize="27287,14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">
                <v:shape id="Freeform 290" o:spid="_x0000_s1027" style="position:absolute;left:894;top:2394;width:24094;height:7022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702264;0,646696;646921,0;2409421,0;1754833,678312;0,702264" o:connectangles="0,0,0,0,0,0"/>
                </v:shape>
                <v:shape id="Freeform 290" o:spid="_x0000_s1028" style="position:absolute;left:3490;top:3144;width:18456;height:5380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538068;0,495492;495531,0;1845579,0;1344175,519716;0,538068" o:connectangles="0,0,0,0,0,0"/>
                </v:shape>
                <v:line id="Line 291" o:spid="_x0000_s1029" style="position:absolute;visibility:visible;mso-wrap-style:square" from="22297,3346" to="25206,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3855;top:2999;width:3432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57E81902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296" o:spid="_x0000_s1031" style="position:absolute;rotation:-75;visibility:visible;mso-wrap-style:square" from="16599,6922" to="22554,10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2" type="#_x0000_t16" style="position:absolute;left:3490;top:3057;width:18514;height:5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 id="Text Box 308" o:spid="_x0000_s1033" type="#_x0000_t202" style="position:absolute;left:20566;top:173;width:2585;height: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" filled="f" stroked="f" strokeweight="2pt">
                  <o:lock v:ext="edit" aspectratio="t"/>
                  <v:textbox>
                    <w:txbxContent>
                      <w:p w14:paraId="2099CF76" w14:textId="77777777" w:rsidR="00420210" w:rsidRPr="00420210" w:rsidRDefault="00420210" w:rsidP="00420210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4" type="#_x0000_t32" style="position:absolute;left:22124;top:4153;width:0;height:27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2" o:spid="_x0000_s1035" style="position:absolute;rotation:-70;visibility:visible;mso-wrap-style:square" from="788,8943" to="3551,10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Text Box 297" o:spid="_x0000_s1036" type="#_x0000_t202" style="position:absolute;left:18748;top:8679;width:5505;height:3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95ABA0D" w14:textId="23DEAAB6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 xml:space="preserve"> </w:t>
                        </w:r>
                        <w:proofErr w:type="gramStart"/>
                        <w:r w:rsidR="009557A3">
                          <w:rPr>
                            <w:iCs/>
                          </w:rPr>
                          <w:t>4</w:t>
                        </w:r>
                        <w:r w:rsidRPr="00420210">
                          <w:rPr>
                            <w:i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Text Box 294" o:spid="_x0000_s1037" type="#_x0000_t202" style="position:absolute;top:10355;width:4689;height:3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7E143C50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8826;top:11422;width:3544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58A081A0" w14:textId="3047D85E" w:rsidR="00420210" w:rsidRPr="00420210" w:rsidRDefault="009557A3" w:rsidP="00420210">
                        <w:pPr>
                          <w:rPr>
                            <w:i/>
                          </w:rPr>
                        </w:pPr>
                        <w:proofErr w:type="gramStart"/>
                        <w:r w:rsidRPr="009557A3">
                          <w:rPr>
                            <w:iCs/>
                          </w:rPr>
                          <w:t>4</w:t>
                        </w:r>
                        <w:r w:rsidR="00420210" w:rsidRPr="00420210">
                          <w:rPr>
                            <w:i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line id="Line 295" o:spid="_x0000_s1039" style="position:absolute;visibility:visible;mso-wrap-style:square" from="3392,11128" to="16871,11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shape id="AutoShape 303" o:spid="_x0000_s1040" type="#_x0000_t32" style="position:absolute;left:16932;top:8769;width:0;height:2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AutoShape 302" o:spid="_x0000_s1041" type="#_x0000_t32" style="position:absolute;left:3432;top:8999;width:0;height:27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shape id="Straight Arrow Connector 4" o:spid="_x0000_s1042" type="#_x0000_t32" style="position:absolute;left:3698;top:778;width:63;height:3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" strokecolor="black [3213]" strokeweight="1.25pt">
                  <v:stroke startarrowwidth="narrow" endarrow="block" endarrowwidth="narrow" joinstyle="miter"/>
                </v:shape>
                <v:shape id="Text Box 300" o:spid="_x0000_s1043" type="#_x0000_t202" style="position:absolute;left:3894;width:3543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" filled="f" stroked="f" strokeweight="2pt">
                  <v:textbox>
                    <w:txbxContent>
                      <w:p w14:paraId="23DFDC85" w14:textId="74BCB7C1" w:rsidR="00236B55" w:rsidRPr="00236B55" w:rsidRDefault="00236B55" w:rsidP="00236B55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BC5B62" w14:textId="7E5DE494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581E7DC0" w14:textId="2765A599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1265865E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1F095884" w14:textId="52C523BD" w:rsidR="00E959BB" w:rsidRPr="009617B7" w:rsidRDefault="00E959BB" w:rsidP="00E959BB">
      <w:pPr>
        <w:spacing w:line="480" w:lineRule="auto"/>
        <w:jc w:val="both"/>
        <w:rPr>
          <w:lang w:val="en-US"/>
        </w:rPr>
      </w:pPr>
    </w:p>
    <w:p w14:paraId="6AFB0F27" w14:textId="77777777" w:rsidR="00830EBB" w:rsidRDefault="00830EBB" w:rsidP="00DB5F8A">
      <w:pPr>
        <w:spacing w:line="360" w:lineRule="exact"/>
        <w:jc w:val="both"/>
        <w:rPr>
          <w:b/>
          <w:bCs/>
          <w:lang w:val="en-US"/>
        </w:rPr>
      </w:pPr>
    </w:p>
    <w:p w14:paraId="71DFA3B0" w14:textId="4D090215" w:rsidR="00290F9A" w:rsidRPr="00416492" w:rsidRDefault="00290F9A" w:rsidP="00416492">
      <w:pPr>
        <w:pStyle w:val="Footer"/>
        <w:tabs>
          <w:tab w:val="clear" w:pos="4819"/>
          <w:tab w:val="clear" w:pos="9638"/>
          <w:tab w:val="left" w:pos="8783"/>
        </w:tabs>
        <w:jc w:val="both"/>
        <w:rPr>
          <w:lang w:val="en-US"/>
        </w:rPr>
      </w:pPr>
    </w:p>
    <w:sectPr w:rsidR="00290F9A" w:rsidRPr="00416492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3EA6D3" w14:textId="77777777" w:rsidR="00E04631" w:rsidRDefault="00E04631">
      <w:r>
        <w:separator/>
      </w:r>
    </w:p>
  </w:endnote>
  <w:endnote w:type="continuationSeparator" w:id="0">
    <w:p w14:paraId="7BBA134E" w14:textId="77777777" w:rsidR="00E04631" w:rsidRDefault="00E04631">
      <w:r>
        <w:continuationSeparator/>
      </w:r>
    </w:p>
  </w:endnote>
  <w:endnote w:type="continuationNotice" w:id="1">
    <w:p w14:paraId="4F481BA8" w14:textId="77777777" w:rsidR="00E04631" w:rsidRDefault="00E0463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6606EB" w14:textId="77777777" w:rsidR="00E04631" w:rsidRDefault="00E04631">
      <w:r>
        <w:separator/>
      </w:r>
    </w:p>
  </w:footnote>
  <w:footnote w:type="continuationSeparator" w:id="0">
    <w:p w14:paraId="643A1714" w14:textId="77777777" w:rsidR="00E04631" w:rsidRDefault="00E04631">
      <w:r>
        <w:continuationSeparator/>
      </w:r>
    </w:p>
  </w:footnote>
  <w:footnote w:type="continuationNotice" w:id="1">
    <w:p w14:paraId="0CDE2517" w14:textId="77777777" w:rsidR="00E04631" w:rsidRDefault="00E0463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27AA9"/>
    <w:rsid w:val="0003233B"/>
    <w:rsid w:val="0003323A"/>
    <w:rsid w:val="00033D9B"/>
    <w:rsid w:val="00041089"/>
    <w:rsid w:val="000414E8"/>
    <w:rsid w:val="0005124A"/>
    <w:rsid w:val="00060410"/>
    <w:rsid w:val="000620DD"/>
    <w:rsid w:val="000723AA"/>
    <w:rsid w:val="000742A5"/>
    <w:rsid w:val="00074778"/>
    <w:rsid w:val="00074859"/>
    <w:rsid w:val="0007673C"/>
    <w:rsid w:val="00080F56"/>
    <w:rsid w:val="000815D9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42E3"/>
    <w:rsid w:val="000B7F79"/>
    <w:rsid w:val="000C138B"/>
    <w:rsid w:val="000C6605"/>
    <w:rsid w:val="000C798D"/>
    <w:rsid w:val="000D54F1"/>
    <w:rsid w:val="000F18DB"/>
    <w:rsid w:val="000F4763"/>
    <w:rsid w:val="00116098"/>
    <w:rsid w:val="001308FC"/>
    <w:rsid w:val="001341B9"/>
    <w:rsid w:val="00134962"/>
    <w:rsid w:val="001412B9"/>
    <w:rsid w:val="00160611"/>
    <w:rsid w:val="001673FF"/>
    <w:rsid w:val="00170E35"/>
    <w:rsid w:val="00173186"/>
    <w:rsid w:val="00176EE6"/>
    <w:rsid w:val="0017746D"/>
    <w:rsid w:val="00181D34"/>
    <w:rsid w:val="0018452A"/>
    <w:rsid w:val="00193A15"/>
    <w:rsid w:val="00196C64"/>
    <w:rsid w:val="001A23EB"/>
    <w:rsid w:val="001A29D5"/>
    <w:rsid w:val="001A5489"/>
    <w:rsid w:val="001A7D2B"/>
    <w:rsid w:val="001C01CB"/>
    <w:rsid w:val="001C6B62"/>
    <w:rsid w:val="001D20C9"/>
    <w:rsid w:val="001D31C7"/>
    <w:rsid w:val="001D6B2C"/>
    <w:rsid w:val="001E106B"/>
    <w:rsid w:val="001F13BB"/>
    <w:rsid w:val="001F2026"/>
    <w:rsid w:val="001F20B1"/>
    <w:rsid w:val="001F2CBA"/>
    <w:rsid w:val="001F4812"/>
    <w:rsid w:val="001F58F8"/>
    <w:rsid w:val="00207D65"/>
    <w:rsid w:val="002126FE"/>
    <w:rsid w:val="00216A55"/>
    <w:rsid w:val="00221174"/>
    <w:rsid w:val="00234843"/>
    <w:rsid w:val="00235A63"/>
    <w:rsid w:val="002363CB"/>
    <w:rsid w:val="002367C1"/>
    <w:rsid w:val="00236B55"/>
    <w:rsid w:val="00241426"/>
    <w:rsid w:val="00242986"/>
    <w:rsid w:val="002443EC"/>
    <w:rsid w:val="00246E61"/>
    <w:rsid w:val="002537EF"/>
    <w:rsid w:val="0025718B"/>
    <w:rsid w:val="00260D05"/>
    <w:rsid w:val="00262393"/>
    <w:rsid w:val="002741A6"/>
    <w:rsid w:val="00275395"/>
    <w:rsid w:val="00276A67"/>
    <w:rsid w:val="00280F3B"/>
    <w:rsid w:val="00282BEF"/>
    <w:rsid w:val="00283046"/>
    <w:rsid w:val="00290F9A"/>
    <w:rsid w:val="002A473E"/>
    <w:rsid w:val="002A510D"/>
    <w:rsid w:val="002A61E1"/>
    <w:rsid w:val="002A7372"/>
    <w:rsid w:val="002C2A0E"/>
    <w:rsid w:val="002C6B56"/>
    <w:rsid w:val="002D68F4"/>
    <w:rsid w:val="002E2F09"/>
    <w:rsid w:val="002F2BAB"/>
    <w:rsid w:val="002F5EBD"/>
    <w:rsid w:val="002F63EC"/>
    <w:rsid w:val="00302C2F"/>
    <w:rsid w:val="003036D0"/>
    <w:rsid w:val="0030711F"/>
    <w:rsid w:val="00310E40"/>
    <w:rsid w:val="003122F2"/>
    <w:rsid w:val="00315176"/>
    <w:rsid w:val="00321315"/>
    <w:rsid w:val="00325DCF"/>
    <w:rsid w:val="00326BB3"/>
    <w:rsid w:val="0033272E"/>
    <w:rsid w:val="00333EB6"/>
    <w:rsid w:val="0033402A"/>
    <w:rsid w:val="0034433A"/>
    <w:rsid w:val="00351274"/>
    <w:rsid w:val="00362402"/>
    <w:rsid w:val="003627FD"/>
    <w:rsid w:val="003639E3"/>
    <w:rsid w:val="00372F57"/>
    <w:rsid w:val="00374129"/>
    <w:rsid w:val="003906E1"/>
    <w:rsid w:val="003963B9"/>
    <w:rsid w:val="003A1374"/>
    <w:rsid w:val="003A6AE4"/>
    <w:rsid w:val="003B6AC0"/>
    <w:rsid w:val="003B7353"/>
    <w:rsid w:val="003C3704"/>
    <w:rsid w:val="003C59E7"/>
    <w:rsid w:val="003C5DCB"/>
    <w:rsid w:val="003C73BC"/>
    <w:rsid w:val="003D0C96"/>
    <w:rsid w:val="003D4880"/>
    <w:rsid w:val="003D69A6"/>
    <w:rsid w:val="003E6B99"/>
    <w:rsid w:val="003E6F8F"/>
    <w:rsid w:val="003E741C"/>
    <w:rsid w:val="003F0A10"/>
    <w:rsid w:val="003F15BE"/>
    <w:rsid w:val="003F33FC"/>
    <w:rsid w:val="00400DCC"/>
    <w:rsid w:val="00416492"/>
    <w:rsid w:val="00420210"/>
    <w:rsid w:val="004210FD"/>
    <w:rsid w:val="00421B95"/>
    <w:rsid w:val="004250FC"/>
    <w:rsid w:val="00425307"/>
    <w:rsid w:val="00425B9D"/>
    <w:rsid w:val="0043593F"/>
    <w:rsid w:val="00441198"/>
    <w:rsid w:val="00441CEC"/>
    <w:rsid w:val="00442830"/>
    <w:rsid w:val="0044603F"/>
    <w:rsid w:val="00455520"/>
    <w:rsid w:val="00462681"/>
    <w:rsid w:val="00466E23"/>
    <w:rsid w:val="0047150A"/>
    <w:rsid w:val="00482192"/>
    <w:rsid w:val="00484D44"/>
    <w:rsid w:val="00485881"/>
    <w:rsid w:val="004865F0"/>
    <w:rsid w:val="00494F1B"/>
    <w:rsid w:val="004A2D23"/>
    <w:rsid w:val="004A575A"/>
    <w:rsid w:val="004A5C84"/>
    <w:rsid w:val="004A6A85"/>
    <w:rsid w:val="004A7930"/>
    <w:rsid w:val="004B058E"/>
    <w:rsid w:val="004B3DE8"/>
    <w:rsid w:val="004B473F"/>
    <w:rsid w:val="004B4D7D"/>
    <w:rsid w:val="004B543F"/>
    <w:rsid w:val="004B641D"/>
    <w:rsid w:val="004C3CB8"/>
    <w:rsid w:val="004C571E"/>
    <w:rsid w:val="004C75DC"/>
    <w:rsid w:val="004D6BA7"/>
    <w:rsid w:val="004E2E8A"/>
    <w:rsid w:val="004E6BC0"/>
    <w:rsid w:val="00501DB5"/>
    <w:rsid w:val="00505784"/>
    <w:rsid w:val="0050647C"/>
    <w:rsid w:val="00520344"/>
    <w:rsid w:val="00521FDE"/>
    <w:rsid w:val="005226F8"/>
    <w:rsid w:val="00532F98"/>
    <w:rsid w:val="005345EB"/>
    <w:rsid w:val="005449F9"/>
    <w:rsid w:val="0054565F"/>
    <w:rsid w:val="00546D75"/>
    <w:rsid w:val="0054725A"/>
    <w:rsid w:val="0055181E"/>
    <w:rsid w:val="0055230E"/>
    <w:rsid w:val="00556A6D"/>
    <w:rsid w:val="005610BD"/>
    <w:rsid w:val="00565639"/>
    <w:rsid w:val="0056734E"/>
    <w:rsid w:val="00571231"/>
    <w:rsid w:val="00572634"/>
    <w:rsid w:val="00574437"/>
    <w:rsid w:val="00585FFF"/>
    <w:rsid w:val="005A10DB"/>
    <w:rsid w:val="005A3D8B"/>
    <w:rsid w:val="005A4BF2"/>
    <w:rsid w:val="005A4EB4"/>
    <w:rsid w:val="005B04EB"/>
    <w:rsid w:val="005B1718"/>
    <w:rsid w:val="005B2DFD"/>
    <w:rsid w:val="005B7977"/>
    <w:rsid w:val="005D16FF"/>
    <w:rsid w:val="005E2B42"/>
    <w:rsid w:val="005E5A76"/>
    <w:rsid w:val="005F0FAC"/>
    <w:rsid w:val="005F2B16"/>
    <w:rsid w:val="005F6B1B"/>
    <w:rsid w:val="005F73F7"/>
    <w:rsid w:val="005F7F58"/>
    <w:rsid w:val="00607C1A"/>
    <w:rsid w:val="00611810"/>
    <w:rsid w:val="00617DB4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2EBD"/>
    <w:rsid w:val="00692877"/>
    <w:rsid w:val="0069469D"/>
    <w:rsid w:val="006A1966"/>
    <w:rsid w:val="006A7EC4"/>
    <w:rsid w:val="006B2644"/>
    <w:rsid w:val="006C2A1B"/>
    <w:rsid w:val="006C3D64"/>
    <w:rsid w:val="006C4A4A"/>
    <w:rsid w:val="006C5857"/>
    <w:rsid w:val="006C5E5C"/>
    <w:rsid w:val="006C633A"/>
    <w:rsid w:val="006D0167"/>
    <w:rsid w:val="006D584D"/>
    <w:rsid w:val="006F1A80"/>
    <w:rsid w:val="006F296E"/>
    <w:rsid w:val="006F32B0"/>
    <w:rsid w:val="006F49F2"/>
    <w:rsid w:val="00710DD2"/>
    <w:rsid w:val="00712A5B"/>
    <w:rsid w:val="0071434A"/>
    <w:rsid w:val="007209C3"/>
    <w:rsid w:val="00737B39"/>
    <w:rsid w:val="00740C84"/>
    <w:rsid w:val="0074479F"/>
    <w:rsid w:val="00745B26"/>
    <w:rsid w:val="00753F22"/>
    <w:rsid w:val="007543C7"/>
    <w:rsid w:val="007558FA"/>
    <w:rsid w:val="00757C65"/>
    <w:rsid w:val="007625AB"/>
    <w:rsid w:val="00765714"/>
    <w:rsid w:val="007733EF"/>
    <w:rsid w:val="00775112"/>
    <w:rsid w:val="00782126"/>
    <w:rsid w:val="007A0351"/>
    <w:rsid w:val="007A41F4"/>
    <w:rsid w:val="007A5B33"/>
    <w:rsid w:val="007B04A1"/>
    <w:rsid w:val="007B0A8B"/>
    <w:rsid w:val="007B180B"/>
    <w:rsid w:val="007B2C59"/>
    <w:rsid w:val="007C136C"/>
    <w:rsid w:val="007C7F94"/>
    <w:rsid w:val="007D35E1"/>
    <w:rsid w:val="007E155E"/>
    <w:rsid w:val="007E2B79"/>
    <w:rsid w:val="007E557E"/>
    <w:rsid w:val="007F5366"/>
    <w:rsid w:val="007F561A"/>
    <w:rsid w:val="008017E1"/>
    <w:rsid w:val="00807051"/>
    <w:rsid w:val="00812A01"/>
    <w:rsid w:val="00815C87"/>
    <w:rsid w:val="00823F00"/>
    <w:rsid w:val="00830EBB"/>
    <w:rsid w:val="00844CA1"/>
    <w:rsid w:val="00845947"/>
    <w:rsid w:val="0085170F"/>
    <w:rsid w:val="008606D9"/>
    <w:rsid w:val="00861EF7"/>
    <w:rsid w:val="008641E4"/>
    <w:rsid w:val="00865678"/>
    <w:rsid w:val="00875479"/>
    <w:rsid w:val="0088056A"/>
    <w:rsid w:val="00882336"/>
    <w:rsid w:val="00883F38"/>
    <w:rsid w:val="00884462"/>
    <w:rsid w:val="00885D26"/>
    <w:rsid w:val="008875B0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B7DF8"/>
    <w:rsid w:val="008C338C"/>
    <w:rsid w:val="008E7564"/>
    <w:rsid w:val="008F005A"/>
    <w:rsid w:val="008F05E1"/>
    <w:rsid w:val="008F2501"/>
    <w:rsid w:val="008F521F"/>
    <w:rsid w:val="008F74C1"/>
    <w:rsid w:val="00913B1B"/>
    <w:rsid w:val="00915E8E"/>
    <w:rsid w:val="00916869"/>
    <w:rsid w:val="009208E9"/>
    <w:rsid w:val="00921F4B"/>
    <w:rsid w:val="009372EA"/>
    <w:rsid w:val="00944236"/>
    <w:rsid w:val="009539B1"/>
    <w:rsid w:val="009546D9"/>
    <w:rsid w:val="009557A3"/>
    <w:rsid w:val="009617B7"/>
    <w:rsid w:val="0096477F"/>
    <w:rsid w:val="00973B6A"/>
    <w:rsid w:val="009809DE"/>
    <w:rsid w:val="00983ADA"/>
    <w:rsid w:val="00984777"/>
    <w:rsid w:val="00994CEC"/>
    <w:rsid w:val="0099758F"/>
    <w:rsid w:val="009A2B36"/>
    <w:rsid w:val="009A5F68"/>
    <w:rsid w:val="009B270E"/>
    <w:rsid w:val="009C65AB"/>
    <w:rsid w:val="009C69E6"/>
    <w:rsid w:val="009D61C3"/>
    <w:rsid w:val="009D7811"/>
    <w:rsid w:val="009F17BF"/>
    <w:rsid w:val="009F1821"/>
    <w:rsid w:val="009F3DE4"/>
    <w:rsid w:val="009F4A0F"/>
    <w:rsid w:val="00A103B2"/>
    <w:rsid w:val="00A14F03"/>
    <w:rsid w:val="00A16509"/>
    <w:rsid w:val="00A2212E"/>
    <w:rsid w:val="00A2221B"/>
    <w:rsid w:val="00A24D30"/>
    <w:rsid w:val="00A36598"/>
    <w:rsid w:val="00A554ED"/>
    <w:rsid w:val="00A71ABF"/>
    <w:rsid w:val="00A73FF0"/>
    <w:rsid w:val="00A80E98"/>
    <w:rsid w:val="00A87FF6"/>
    <w:rsid w:val="00A90C06"/>
    <w:rsid w:val="00A90F01"/>
    <w:rsid w:val="00AA6529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62BE"/>
    <w:rsid w:val="00AF02C9"/>
    <w:rsid w:val="00AF0582"/>
    <w:rsid w:val="00AF53CE"/>
    <w:rsid w:val="00AF672C"/>
    <w:rsid w:val="00B01D00"/>
    <w:rsid w:val="00B02EC7"/>
    <w:rsid w:val="00B1008C"/>
    <w:rsid w:val="00B116F0"/>
    <w:rsid w:val="00B16E5A"/>
    <w:rsid w:val="00B20E4B"/>
    <w:rsid w:val="00B22A9F"/>
    <w:rsid w:val="00B242ED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0CF6"/>
    <w:rsid w:val="00B652D6"/>
    <w:rsid w:val="00B66E03"/>
    <w:rsid w:val="00B7469C"/>
    <w:rsid w:val="00B775D7"/>
    <w:rsid w:val="00B9074D"/>
    <w:rsid w:val="00B94AF8"/>
    <w:rsid w:val="00B94EFD"/>
    <w:rsid w:val="00B9649F"/>
    <w:rsid w:val="00B97850"/>
    <w:rsid w:val="00BA14F0"/>
    <w:rsid w:val="00BA2342"/>
    <w:rsid w:val="00BA541A"/>
    <w:rsid w:val="00BA58A1"/>
    <w:rsid w:val="00BA74ED"/>
    <w:rsid w:val="00BB07B2"/>
    <w:rsid w:val="00BB2872"/>
    <w:rsid w:val="00BB4AD0"/>
    <w:rsid w:val="00BC1049"/>
    <w:rsid w:val="00BC1C5E"/>
    <w:rsid w:val="00BC305B"/>
    <w:rsid w:val="00BD3902"/>
    <w:rsid w:val="00BD770E"/>
    <w:rsid w:val="00BD7942"/>
    <w:rsid w:val="00BE4877"/>
    <w:rsid w:val="00C107AC"/>
    <w:rsid w:val="00C107E9"/>
    <w:rsid w:val="00C14063"/>
    <w:rsid w:val="00C1443B"/>
    <w:rsid w:val="00C14B9D"/>
    <w:rsid w:val="00C15D76"/>
    <w:rsid w:val="00C204AD"/>
    <w:rsid w:val="00C2099C"/>
    <w:rsid w:val="00C30F19"/>
    <w:rsid w:val="00C41DE5"/>
    <w:rsid w:val="00C44FE1"/>
    <w:rsid w:val="00C51748"/>
    <w:rsid w:val="00C53C7B"/>
    <w:rsid w:val="00C57069"/>
    <w:rsid w:val="00C57136"/>
    <w:rsid w:val="00C61229"/>
    <w:rsid w:val="00C61C46"/>
    <w:rsid w:val="00C66937"/>
    <w:rsid w:val="00C76F0D"/>
    <w:rsid w:val="00C76F26"/>
    <w:rsid w:val="00C842C3"/>
    <w:rsid w:val="00C866A3"/>
    <w:rsid w:val="00C95189"/>
    <w:rsid w:val="00C957FC"/>
    <w:rsid w:val="00C97DF2"/>
    <w:rsid w:val="00CA0407"/>
    <w:rsid w:val="00CA42AF"/>
    <w:rsid w:val="00CA44D3"/>
    <w:rsid w:val="00CB15E1"/>
    <w:rsid w:val="00CC1B81"/>
    <w:rsid w:val="00CC2A90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09A"/>
    <w:rsid w:val="00D073C4"/>
    <w:rsid w:val="00D115FB"/>
    <w:rsid w:val="00D1277A"/>
    <w:rsid w:val="00D14B44"/>
    <w:rsid w:val="00D174B9"/>
    <w:rsid w:val="00D20008"/>
    <w:rsid w:val="00D4471C"/>
    <w:rsid w:val="00D44BF0"/>
    <w:rsid w:val="00D5131B"/>
    <w:rsid w:val="00D513B7"/>
    <w:rsid w:val="00D52756"/>
    <w:rsid w:val="00D60E9D"/>
    <w:rsid w:val="00D63C46"/>
    <w:rsid w:val="00D67AF6"/>
    <w:rsid w:val="00D73534"/>
    <w:rsid w:val="00D75000"/>
    <w:rsid w:val="00D769BE"/>
    <w:rsid w:val="00D82234"/>
    <w:rsid w:val="00D82B67"/>
    <w:rsid w:val="00D87020"/>
    <w:rsid w:val="00D90BF1"/>
    <w:rsid w:val="00D92392"/>
    <w:rsid w:val="00DB1235"/>
    <w:rsid w:val="00DB5F8A"/>
    <w:rsid w:val="00DC19DE"/>
    <w:rsid w:val="00DC5314"/>
    <w:rsid w:val="00DD2C8C"/>
    <w:rsid w:val="00DD412B"/>
    <w:rsid w:val="00DD62ED"/>
    <w:rsid w:val="00DE3FFA"/>
    <w:rsid w:val="00DE4E0E"/>
    <w:rsid w:val="00E0009F"/>
    <w:rsid w:val="00E04631"/>
    <w:rsid w:val="00E04DD0"/>
    <w:rsid w:val="00E07EF0"/>
    <w:rsid w:val="00E111FE"/>
    <w:rsid w:val="00E13841"/>
    <w:rsid w:val="00E15BD5"/>
    <w:rsid w:val="00E3313C"/>
    <w:rsid w:val="00E367E1"/>
    <w:rsid w:val="00E5337A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40BF"/>
    <w:rsid w:val="00ED5BF1"/>
    <w:rsid w:val="00EE6407"/>
    <w:rsid w:val="00EE6DAC"/>
    <w:rsid w:val="00EF4483"/>
    <w:rsid w:val="00EF614C"/>
    <w:rsid w:val="00EF6A6F"/>
    <w:rsid w:val="00F117C2"/>
    <w:rsid w:val="00F13ACF"/>
    <w:rsid w:val="00F2086C"/>
    <w:rsid w:val="00F26DA3"/>
    <w:rsid w:val="00F272AD"/>
    <w:rsid w:val="00F36A68"/>
    <w:rsid w:val="00F36F8A"/>
    <w:rsid w:val="00F4774D"/>
    <w:rsid w:val="00F63120"/>
    <w:rsid w:val="00F7449B"/>
    <w:rsid w:val="00F74C11"/>
    <w:rsid w:val="00F76048"/>
    <w:rsid w:val="00F8222B"/>
    <w:rsid w:val="00F878E9"/>
    <w:rsid w:val="00F91B2F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1</Pages>
  <Words>73</Words>
  <Characters>420</Characters>
  <Application>Microsoft Office Word</Application>
  <DocSecurity>0</DocSecurity>
  <Lines>18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68</cp:revision>
  <cp:lastPrinted>2021-05-24T11:20:00Z</cp:lastPrinted>
  <dcterms:created xsi:type="dcterms:W3CDTF">2021-04-26T04:34:00Z</dcterms:created>
  <dcterms:modified xsi:type="dcterms:W3CDTF">2021-05-24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